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108" y="3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1-12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cords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78613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c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1216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/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/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/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/>
              <a:t>h5cc/h5c++/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-</a:t>
            </a:r>
            <a:r>
              <a:rPr lang="en-US" dirty="0" err="1"/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No (convenient) </a:t>
            </a:r>
            <a:r>
              <a:rPr lang="en-US" dirty="0" err="1"/>
              <a:t>LaTeX</a:t>
            </a:r>
            <a:r>
              <a:rPr lang="en-US" dirty="0"/>
              <a:t>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8</Words>
  <Application>Microsoft Office PowerPoint</Application>
  <PresentationFormat>Widescreen</PresentationFormat>
  <Paragraphs>1311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42</cp:revision>
  <dcterms:created xsi:type="dcterms:W3CDTF">2019-11-07T15:31:23Z</dcterms:created>
  <dcterms:modified xsi:type="dcterms:W3CDTF">2021-12-13T13:36:50Z</dcterms:modified>
</cp:coreProperties>
</file>